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352" r:id="rId3"/>
    <p:sldId id="344" r:id="rId4"/>
    <p:sldId id="355" r:id="rId5"/>
    <p:sldId id="354" r:id="rId6"/>
    <p:sldId id="347" r:id="rId7"/>
    <p:sldId id="348" r:id="rId8"/>
    <p:sldId id="356" r:id="rId9"/>
    <p:sldId id="346" r:id="rId10"/>
    <p:sldId id="357" r:id="rId11"/>
    <p:sldId id="349" r:id="rId12"/>
    <p:sldId id="368" r:id="rId13"/>
    <p:sldId id="374" r:id="rId14"/>
    <p:sldId id="360" r:id="rId15"/>
    <p:sldId id="363" r:id="rId16"/>
    <p:sldId id="350" r:id="rId17"/>
    <p:sldId id="364" r:id="rId18"/>
    <p:sldId id="367" r:id="rId19"/>
    <p:sldId id="362" r:id="rId20"/>
    <p:sldId id="373" r:id="rId21"/>
    <p:sldId id="359" r:id="rId22"/>
    <p:sldId id="371" r:id="rId23"/>
    <p:sldId id="369" r:id="rId24"/>
    <p:sldId id="370" r:id="rId25"/>
    <p:sldId id="366" r:id="rId26"/>
    <p:sldId id="351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809" autoAdjust="0"/>
    <p:restoredTop sz="91466" autoAdjust="0"/>
  </p:normalViewPr>
  <p:slideViewPr>
    <p:cSldViewPr>
      <p:cViewPr varScale="1">
        <p:scale>
          <a:sx n="72" d="100"/>
          <a:sy n="72" d="100"/>
        </p:scale>
        <p:origin x="111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15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89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8A8A81-4E03-40F9-998A-3B3CE58A4273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7A476-8322-4A22-B6C0-649EFBFC46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E5373F-B230-4BD2-AF2D-E0B739192EF9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CCCE83-7800-41A6-8C5E-FA60A5C1D3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244595"/>
            <a:ext cx="9144000" cy="1470025"/>
          </a:xfrm>
          <a:solidFill>
            <a:schemeClr val="bg1"/>
          </a:solidFill>
        </p:spPr>
        <p:txBody>
          <a:bodyPr/>
          <a:lstStyle>
            <a:lvl1pPr>
              <a:defRPr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矩形 6"/>
          <p:cNvSpPr/>
          <p:nvPr userDrawn="1"/>
        </p:nvSpPr>
        <p:spPr>
          <a:xfrm>
            <a:off x="0" y="1066800"/>
            <a:ext cx="8786842" cy="76184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26" name="Picture 2" descr="C:\Users\cx\Desktop\交大图片\u=3335902518,759714069&amp;fm=26&amp;gp=0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27170"/>
            <a:ext cx="2686050" cy="8191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 userDrawn="1"/>
        </p:nvSpPr>
        <p:spPr>
          <a:xfrm>
            <a:off x="5214942" y="426345"/>
            <a:ext cx="35702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0" i="0" dirty="0">
                <a:latin typeface="楷体" pitchFamily="49" charset="-122"/>
                <a:ea typeface="楷体" pitchFamily="49" charset="-122"/>
              </a:rPr>
              <a:t>虚拟现实与交互技术研究院</a:t>
            </a:r>
          </a:p>
        </p:txBody>
      </p:sp>
      <p:pic>
        <p:nvPicPr>
          <p:cNvPr id="3" name="Picture 2" descr="C:\Users\cx\Desktop\vriti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428604"/>
            <a:ext cx="704850" cy="381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435094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218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020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27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3216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空白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222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23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42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51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3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17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697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884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blog.csdn.net/malefactor/article/details/78767781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387603"/>
            <a:ext cx="9144000" cy="1470025"/>
          </a:xfrm>
        </p:spPr>
        <p:txBody>
          <a:bodyPr>
            <a:normAutofit fontScale="90000"/>
          </a:bodyPr>
          <a:lstStyle/>
          <a:p>
            <a:pPr>
              <a:spcBef>
                <a:spcPts val="600"/>
              </a:spcBef>
            </a:pPr>
            <a:r>
              <a:rPr lang="zh-CN" altLang="en-US" sz="4800" dirty="0">
                <a:ea typeface="楷体" pitchFamily="49" charset="-122"/>
              </a:rPr>
              <a:t>注意力机制</a:t>
            </a:r>
            <a:br>
              <a:rPr lang="en-US" altLang="zh-CN" dirty="0">
                <a:ea typeface="楷体" pitchFamily="49" charset="-122"/>
              </a:rPr>
            </a:br>
            <a:r>
              <a:rPr lang="en-US" altLang="zh-CN" dirty="0">
                <a:ea typeface="楷体" pitchFamily="49" charset="-122"/>
              </a:rPr>
              <a:t>Attention Mechanism</a:t>
            </a:r>
            <a:endParaRPr lang="zh-CN" altLang="en-US" dirty="0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54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LP</a:t>
            </a:r>
            <a:r>
              <a:rPr lang="zh-CN" altLang="en-US" dirty="0">
                <a:ea typeface="宋体" pitchFamily="2" charset="-122"/>
              </a:rPr>
              <a:t>中的</a:t>
            </a:r>
            <a:r>
              <a:rPr lang="en-US" altLang="zh-CN" dirty="0">
                <a:ea typeface="宋体" pitchFamily="2" charset="-122"/>
              </a:rPr>
              <a:t>Attentio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2844" y="1214422"/>
            <a:ext cx="8715436" cy="5000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LP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Key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ue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常常是同一个，即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Key=Value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9946" y="1772816"/>
            <a:ext cx="8072494" cy="4924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NLP</a:t>
            </a:r>
            <a:r>
              <a:rPr lang="zh-CN" altLang="en-US" dirty="0">
                <a:ea typeface="宋体" pitchFamily="2" charset="-122"/>
              </a:rPr>
              <a:t>中的</a:t>
            </a:r>
            <a:r>
              <a:rPr lang="en-US" altLang="zh-CN" dirty="0">
                <a:ea typeface="宋体" pitchFamily="2" charset="-122"/>
              </a:rPr>
              <a:t>Attentio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2844" y="1281870"/>
            <a:ext cx="8429684" cy="164307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lvl="0" indent="-342900">
              <a:lnSpc>
                <a:spcPct val="135000"/>
              </a:lnSpc>
              <a:spcBef>
                <a:spcPts val="12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三个阶段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dirty="0"/>
              <a:t>根据</a:t>
            </a:r>
            <a:r>
              <a:rPr lang="en-US" altLang="zh-CN" sz="2800" dirty="0"/>
              <a:t>Query</a:t>
            </a:r>
            <a:r>
              <a:rPr lang="zh-CN" altLang="en-US" sz="2800" dirty="0"/>
              <a:t>和</a:t>
            </a:r>
            <a:r>
              <a:rPr lang="en-US" altLang="zh-CN" sz="2800" dirty="0"/>
              <a:t>Key</a:t>
            </a:r>
            <a:r>
              <a:rPr lang="zh-CN" altLang="en-US" sz="2800" dirty="0"/>
              <a:t>计算两者的相似性或者相关性；对第一阶段的原始分值进行归一化处理；根据权重系数对</a:t>
            </a:r>
            <a:r>
              <a:rPr lang="en-US" altLang="zh-CN" sz="2800" dirty="0"/>
              <a:t>Value</a:t>
            </a:r>
            <a:r>
              <a:rPr lang="zh-CN" altLang="en-US" sz="2800" dirty="0"/>
              <a:t>进行加权求和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1344" y="3167188"/>
            <a:ext cx="7437072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组合 8"/>
          <p:cNvGrpSpPr/>
          <p:nvPr/>
        </p:nvGrpSpPr>
        <p:grpSpPr>
          <a:xfrm>
            <a:off x="857224" y="5024576"/>
            <a:ext cx="6072230" cy="1428760"/>
            <a:chOff x="1000100" y="4608075"/>
            <a:chExt cx="5286412" cy="1389245"/>
          </a:xfrm>
        </p:grpSpPr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77237" y="4608075"/>
              <a:ext cx="3733400" cy="749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00100" y="5357826"/>
              <a:ext cx="5286412" cy="639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基于注意力机制的句子表示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2844" y="1285860"/>
            <a:ext cx="8029556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Query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为一个可以学习的向量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句子表示为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857364"/>
            <a:ext cx="6715172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基于注意力机制的文档表示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2844" y="1214422"/>
            <a:ext cx="8429684" cy="57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文档级的文本建模，从词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--&gt;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句子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--&gt;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文档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2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5056" y="5517232"/>
            <a:ext cx="7827314" cy="126935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Attention</a:t>
            </a:r>
            <a:r>
              <a:rPr lang="zh-CN" altLang="en-US" dirty="0">
                <a:ea typeface="宋体" pitchFamily="2" charset="-122"/>
              </a:rPr>
              <a:t>在</a:t>
            </a:r>
            <a:r>
              <a:rPr lang="en-US" altLang="zh-CN" dirty="0">
                <a:ea typeface="宋体" pitchFamily="2" charset="-122"/>
              </a:rPr>
              <a:t>NLP</a:t>
            </a:r>
            <a:r>
              <a:rPr lang="zh-CN" altLang="en-US" dirty="0">
                <a:ea typeface="宋体" pitchFamily="2" charset="-122"/>
              </a:rPr>
              <a:t>中的应用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2844" y="1214422"/>
            <a:ext cx="8429684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spect-level</a:t>
            </a:r>
            <a:r>
              <a:rPr kumimoji="0" lang="en-US" altLang="zh-CN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Sentiment Classification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714620"/>
            <a:ext cx="8001056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Attention</a:t>
            </a:r>
            <a:r>
              <a:rPr lang="zh-CN" altLang="en-US" dirty="0">
                <a:ea typeface="宋体" pitchFamily="2" charset="-122"/>
              </a:rPr>
              <a:t>在</a:t>
            </a:r>
            <a:r>
              <a:rPr lang="en-US" altLang="zh-CN" dirty="0">
                <a:ea typeface="宋体" pitchFamily="2" charset="-122"/>
              </a:rPr>
              <a:t>NLP</a:t>
            </a:r>
            <a:r>
              <a:rPr lang="zh-CN" altLang="en-US" dirty="0">
                <a:ea typeface="宋体" pitchFamily="2" charset="-122"/>
              </a:rPr>
              <a:t>中的应用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2844" y="1214422"/>
            <a:ext cx="8429684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spect-level</a:t>
            </a:r>
            <a:r>
              <a:rPr kumimoji="0" lang="en-US" altLang="zh-CN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Sentiment Classification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857364"/>
            <a:ext cx="8643998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7824" y="5517232"/>
            <a:ext cx="5819775" cy="12192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自注意力机制 </a:t>
            </a:r>
            <a:r>
              <a:rPr lang="en-US" altLang="zh-CN" dirty="0">
                <a:ea typeface="宋体" pitchFamily="2" charset="-122"/>
              </a:rPr>
              <a:t>Self-Attention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85720" y="1214422"/>
            <a:ext cx="8329642" cy="14287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句子内部的词之间的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ttention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/>
              <a:t>句子中任意两个单词的联系通过一个计算步骤直接联系起来，所以远距离依赖特征之间的距离被极大缩短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643182"/>
            <a:ext cx="4071966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9256" y="4143380"/>
            <a:ext cx="2785482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NLP </a:t>
            </a:r>
            <a:r>
              <a:rPr lang="zh-CN" altLang="en-US" dirty="0">
                <a:ea typeface="宋体" pitchFamily="2" charset="-122"/>
              </a:rPr>
              <a:t>中的自注意力机制 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85720" y="1285860"/>
            <a:ext cx="8329642" cy="128588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lvl="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句子中词可表示为两部分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词本身的语义表示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词的上下文信息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 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与句子中其他词经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ttention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机制算出的语义表示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790804"/>
            <a:ext cx="3929090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788024" y="3558495"/>
            <a:ext cx="382676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词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本身的表示；</a:t>
            </a:r>
            <a:endParaRPr lang="en-US" altLang="zh-CN" sz="2800" b="1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基于词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算一组权重，然后对句子中所有词加权求和。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词最终的表示：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;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基于自注意力机制的句子表示 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85720" y="1214422"/>
            <a:ext cx="8329642" cy="1071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/>
              <a:t>把一个句子认为是由相互作用的一组词构成的，是目前句子建模的主流模型之一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2357430"/>
            <a:ext cx="6786610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ECD0B49-D2C3-4F3C-A7CE-816BB168B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141423"/>
            <a:ext cx="8087858" cy="2690349"/>
          </a:xfrm>
          <a:prstGeom prst="rect">
            <a:avLst/>
          </a:prstGeom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自注意力机制的应用：依存句法分析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520" y="1490303"/>
            <a:ext cx="8715436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3688" y="5733256"/>
            <a:ext cx="7111216" cy="98189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ea typeface="宋体" pitchFamily="2" charset="-122"/>
              </a:rPr>
              <a:t>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357298"/>
            <a:ext cx="8401080" cy="3929090"/>
          </a:xfrm>
        </p:spPr>
        <p:txBody>
          <a:bodyPr>
            <a:normAutofit/>
          </a:bodyPr>
          <a:lstStyle/>
          <a:p>
            <a:r>
              <a:rPr lang="zh-CN" altLang="en-US" dirty="0"/>
              <a:t>注意力机制</a:t>
            </a:r>
            <a:endParaRPr lang="en-US" altLang="zh-CN" dirty="0"/>
          </a:p>
          <a:p>
            <a:r>
              <a:rPr lang="zh-CN" altLang="en-US" dirty="0"/>
              <a:t>自注意力机制</a:t>
            </a:r>
            <a:endParaRPr lang="en-US" altLang="zh-CN" dirty="0"/>
          </a:p>
          <a:p>
            <a:r>
              <a:rPr lang="zh-CN" altLang="en-US" dirty="0"/>
              <a:t>多头注意力机制</a:t>
            </a:r>
            <a:endParaRPr lang="en-US" altLang="zh-CN" dirty="0"/>
          </a:p>
          <a:p>
            <a:r>
              <a:rPr lang="zh-CN" altLang="en-US" dirty="0"/>
              <a:t>双向注意力机制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>
                <a:hlinkClick r:id="rId2"/>
              </a:rPr>
              <a:t>https://blog.csdn.net/malefactor/article/details/78767781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自注意力机制的应用：语义角色标注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2143116"/>
            <a:ext cx="7572428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357298"/>
            <a:ext cx="8643998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2976" y="5762648"/>
            <a:ext cx="7856537" cy="9525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多头注意力机制 </a:t>
            </a:r>
            <a:r>
              <a:rPr lang="en-US" altLang="zh-CN" dirty="0">
                <a:ea typeface="宋体" pitchFamily="2" charset="-122"/>
              </a:rPr>
              <a:t>Multi-head Attention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14324" y="1214422"/>
            <a:ext cx="8115328" cy="10001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同时使用多个自注意力机制，每个自注意力机制关注的是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词在某一方面的相关性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357431"/>
            <a:ext cx="3643338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6" y="2357430"/>
            <a:ext cx="3714776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5857892"/>
            <a:ext cx="3438526" cy="78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29058" y="5786454"/>
            <a:ext cx="5000660" cy="947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00362" y="4556270"/>
            <a:ext cx="6086480" cy="208267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双向注意力机制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14324" y="1214422"/>
            <a:ext cx="832964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常用于建模两个句子的词之间的关系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928802"/>
            <a:ext cx="3357586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右箭头 6"/>
          <p:cNvSpPr/>
          <p:nvPr/>
        </p:nvSpPr>
        <p:spPr>
          <a:xfrm>
            <a:off x="4143372" y="4214818"/>
            <a:ext cx="714380" cy="285752"/>
          </a:xfrm>
          <a:prstGeom prst="right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80" y="1995026"/>
            <a:ext cx="3143272" cy="4577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双向注意力机制的应用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14324" y="1214422"/>
            <a:ext cx="8115328" cy="12064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lnSpc>
                <a:spcPct val="125000"/>
              </a:lnSpc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常用于对两个句子的语义关系进行建模，例如：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隐式篇章关系识别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文本蕴含识别和语义匹配。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584" y="2760606"/>
            <a:ext cx="7173440" cy="290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双向注意力机制的应用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357298"/>
            <a:ext cx="7429552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488" y="5143512"/>
            <a:ext cx="5676908" cy="142876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Attention</a:t>
            </a:r>
            <a:r>
              <a:rPr lang="zh-CN" altLang="en-US" dirty="0">
                <a:ea typeface="宋体" pitchFamily="2" charset="-122"/>
              </a:rPr>
              <a:t>的优缺点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2844" y="1285860"/>
            <a:ext cx="8715436" cy="52864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600" b="1" dirty="0">
                <a:solidFill>
                  <a:srgbClr val="C00000"/>
                </a:solidFill>
              </a:rPr>
              <a:t>参数少</a:t>
            </a:r>
            <a:r>
              <a:rPr lang="zh-CN" altLang="en-US" sz="2600" dirty="0"/>
              <a:t>：相比于 </a:t>
            </a:r>
            <a:r>
              <a:rPr lang="en-US" altLang="zh-CN" sz="2600" dirty="0"/>
              <a:t>CNN</a:t>
            </a:r>
            <a:r>
              <a:rPr lang="zh-CN" altLang="en-US" sz="2600" dirty="0"/>
              <a:t>、</a:t>
            </a:r>
            <a:r>
              <a:rPr lang="en-US" altLang="zh-CN" sz="2600" dirty="0"/>
              <a:t>RNN </a:t>
            </a:r>
            <a:r>
              <a:rPr lang="zh-CN" altLang="en-US" sz="2600" dirty="0"/>
              <a:t>，其复杂度更小，参数也更少。所以对算力的要求也就更小。</a:t>
            </a:r>
            <a:endParaRPr lang="en-US" altLang="zh-CN" sz="2600" dirty="0"/>
          </a:p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600" b="1" dirty="0">
                <a:solidFill>
                  <a:srgbClr val="C00000"/>
                </a:solidFill>
              </a:rPr>
              <a:t>速度快</a:t>
            </a:r>
            <a:r>
              <a:rPr lang="zh-CN" altLang="en-US" sz="2600" dirty="0"/>
              <a:t>：解决了 </a:t>
            </a:r>
            <a:r>
              <a:rPr lang="en-US" altLang="zh-CN" sz="2600" dirty="0"/>
              <a:t>RNN</a:t>
            </a:r>
            <a:r>
              <a:rPr lang="zh-CN" altLang="en-US" sz="2600" dirty="0"/>
              <a:t>及其</a:t>
            </a:r>
            <a:r>
              <a:rPr lang="zh-CN" altLang="en-US" sz="2600"/>
              <a:t>变体模型不能</a:t>
            </a:r>
            <a:r>
              <a:rPr lang="zh-CN" altLang="en-US" sz="2600" dirty="0"/>
              <a:t>并行计算的问题。</a:t>
            </a:r>
            <a:r>
              <a:rPr lang="en-US" altLang="zh-CN" sz="2600" dirty="0"/>
              <a:t>Attention</a:t>
            </a:r>
            <a:r>
              <a:rPr lang="zh-CN" altLang="en-US" sz="2600" dirty="0"/>
              <a:t>机制每一步计算不依赖于上一步的计算结果，因此可以和</a:t>
            </a:r>
            <a:r>
              <a:rPr lang="en-US" altLang="zh-CN" sz="2600" dirty="0"/>
              <a:t>CNN</a:t>
            </a:r>
            <a:r>
              <a:rPr lang="zh-CN" altLang="en-US" sz="2600" dirty="0"/>
              <a:t>一样并行处理。</a:t>
            </a:r>
            <a:endParaRPr lang="en-US" altLang="zh-CN" sz="2600" dirty="0"/>
          </a:p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600" b="1" dirty="0">
                <a:solidFill>
                  <a:srgbClr val="C00000"/>
                </a:solidFill>
              </a:rPr>
              <a:t>效果好</a:t>
            </a:r>
            <a:r>
              <a:rPr lang="zh-CN" altLang="en-US" sz="2600" dirty="0"/>
              <a:t>：在</a:t>
            </a:r>
            <a:r>
              <a:rPr lang="en-US" altLang="zh-CN" sz="2600" dirty="0"/>
              <a:t>Attention </a:t>
            </a:r>
            <a:r>
              <a:rPr lang="zh-CN" altLang="en-US" sz="2600" dirty="0"/>
              <a:t>机制引入之前，有一个问题大家一直很苦恼：长距离的信息会被弱化，就好像记忆能力弱的人，记不住过去的事情是一样的。</a:t>
            </a:r>
            <a:endParaRPr lang="en-US" altLang="zh-CN" sz="2600" dirty="0"/>
          </a:p>
          <a:p>
            <a:pPr marL="342900" lvl="0" indent="-342900">
              <a:spcBef>
                <a:spcPts val="18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600" b="1" dirty="0">
                <a:solidFill>
                  <a:srgbClr val="C00000"/>
                </a:solidFill>
              </a:rPr>
              <a:t>位置信息？</a:t>
            </a:r>
            <a:r>
              <a:rPr lang="zh-CN" altLang="en-US" sz="2600" dirty="0"/>
              <a:t>使用</a:t>
            </a:r>
            <a:r>
              <a:rPr lang="en-US" altLang="zh-CN" sz="2600" dirty="0"/>
              <a:t>Attention</a:t>
            </a:r>
            <a:r>
              <a:rPr lang="zh-CN" altLang="en-US" sz="2600" dirty="0"/>
              <a:t>，</a:t>
            </a:r>
            <a:r>
              <a:rPr lang="en-US" altLang="zh-CN" sz="2600" dirty="0"/>
              <a:t>Self-Attention</a:t>
            </a:r>
            <a:r>
              <a:rPr lang="zh-CN" altLang="en-US" sz="2600" dirty="0"/>
              <a:t>对句子进行建模时，没有利用位置信息。</a:t>
            </a:r>
            <a:r>
              <a:rPr lang="zh-CN" altLang="en-US" sz="2600" b="1" dirty="0">
                <a:solidFill>
                  <a:srgbClr val="C00000"/>
                </a:solidFill>
              </a:rPr>
              <a:t>常使用位置编码来解决这一问题</a:t>
            </a:r>
            <a:r>
              <a:rPr lang="zh-CN" altLang="en-US" sz="2600" dirty="0"/>
              <a:t>。</a:t>
            </a:r>
            <a:endParaRPr lang="en-US" altLang="zh-CN" sz="2600" dirty="0"/>
          </a:p>
          <a:p>
            <a:pPr marL="342900" lvl="0" indent="-342900">
              <a:spcBef>
                <a:spcPts val="600"/>
              </a:spcBef>
              <a:buClr>
                <a:srgbClr val="FF0000"/>
              </a:buClr>
            </a:pPr>
            <a:endParaRPr lang="en-US" altLang="zh-CN" sz="26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5025" y="124501"/>
            <a:ext cx="8207342" cy="1018483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Paper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401080" cy="4357718"/>
          </a:xfrm>
        </p:spPr>
        <p:txBody>
          <a:bodyPr>
            <a:normAutofit lnSpcReduction="10000"/>
          </a:bodyPr>
          <a:lstStyle/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Neural machine translation by jointly learning to align and translate, ICLR 2015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Attention-based LSTM for Aspect-level Sentiment Classification, EMNLP 2016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Hierarchical Attention Networks for Document Classification, NAACL 2016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Attention is all you need, NIPS 2017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A Decomposable Attention Model for Natural Language Inference, EMNLP 2016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Deep Semantic Role Labeling with Self-Attention, AAAI 2018</a:t>
            </a:r>
          </a:p>
          <a:p>
            <a:pPr indent="-360000">
              <a:spcBef>
                <a:spcPts val="600"/>
              </a:spcBef>
            </a:pPr>
            <a:r>
              <a:rPr lang="en-US" altLang="zh-CN" sz="2400" dirty="0"/>
              <a:t>Self-attentive </a:t>
            </a:r>
            <a:r>
              <a:rPr lang="en-US" altLang="zh-CN" sz="2400" dirty="0" err="1"/>
              <a:t>Biaffine</a:t>
            </a:r>
            <a:r>
              <a:rPr lang="en-US" altLang="zh-CN" sz="2400" dirty="0"/>
              <a:t> Dependency Parsing, IJCAI2019</a:t>
            </a:r>
            <a:endParaRPr lang="en-US" altLang="zh-CN" sz="2400" dirty="0">
              <a:ea typeface="宋体" pitchFamily="2" charset="-122"/>
            </a:endParaRPr>
          </a:p>
          <a:p>
            <a:pPr indent="-360000">
              <a:spcBef>
                <a:spcPts val="600"/>
              </a:spcBef>
            </a:pPr>
            <a:endParaRPr lang="en-US" altLang="zh-CN" sz="24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注意力机制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285860"/>
            <a:ext cx="8286808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4929198"/>
            <a:ext cx="821537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人类视觉的注意力机制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363158"/>
            <a:ext cx="7858180" cy="5351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机器翻译中的注意力机制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963961"/>
            <a:ext cx="8072494" cy="3121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4679170"/>
            <a:ext cx="4253386" cy="1918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57158" y="1357298"/>
            <a:ext cx="8329642" cy="57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最初的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Encoder-Decode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模型没有体现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ttention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机制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机器翻译中的注意力机制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42844" y="1285860"/>
            <a:ext cx="8329642" cy="57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Encoder-Attention-Decoder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模型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928802"/>
            <a:ext cx="6000792" cy="380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7950" y="5140706"/>
            <a:ext cx="2643206" cy="136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86512" y="2857496"/>
            <a:ext cx="271464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下箭头 6"/>
          <p:cNvSpPr/>
          <p:nvPr/>
        </p:nvSpPr>
        <p:spPr>
          <a:xfrm>
            <a:off x="7143768" y="4357694"/>
            <a:ext cx="285752" cy="571504"/>
          </a:xfrm>
          <a:prstGeom prst="down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机器翻译中的注意力机制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14282" y="1214422"/>
            <a:ext cx="8715436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  <a:defRPr/>
            </a:pPr>
            <a:r>
              <a:rPr lang="en-US" sz="3200" b="1" dirty="0">
                <a:solidFill>
                  <a:srgbClr val="C00000"/>
                </a:solidFill>
              </a:rPr>
              <a:t>Tom chase Jerry </a:t>
            </a:r>
            <a:r>
              <a:rPr lang="zh-CN" altLang="en-US" sz="3200" dirty="0"/>
              <a:t>逐步生成词 </a:t>
            </a:r>
            <a:r>
              <a:rPr lang="zh-CN" altLang="en-US" sz="3200" b="1" dirty="0">
                <a:solidFill>
                  <a:srgbClr val="C00000"/>
                </a:solidFill>
              </a:rPr>
              <a:t>汤姆 追逐 杰瑞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1134" y="1994774"/>
            <a:ext cx="4214842" cy="4506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95526" y="3908116"/>
            <a:ext cx="4534192" cy="247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机器翻译中的注意力机制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1214422"/>
            <a:ext cx="8643998" cy="542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86314" y="2071678"/>
          <a:ext cx="4250562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1942920" imgH="457200" progId="Equation.DSMT4">
                  <p:embed/>
                </p:oleObj>
              </mc:Choice>
              <mc:Fallback>
                <p:oleObj name="Equation" r:id="rId4" imgW="19429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071678"/>
                        <a:ext cx="4250562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注意力机制的一般形式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44" y="1214422"/>
            <a:ext cx="8429684" cy="107157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a typeface="宋体" pitchFamily="2" charset="-122"/>
              </a:rPr>
              <a:t>注意力机制的本质可以被描述为一个</a:t>
            </a:r>
            <a:r>
              <a:rPr lang="zh-CN" altLang="en-US" sz="2800" b="1" dirty="0">
                <a:solidFill>
                  <a:srgbClr val="C00000"/>
                </a:solidFill>
                <a:ea typeface="宋体" pitchFamily="2" charset="-122"/>
              </a:rPr>
              <a:t>查询</a:t>
            </a:r>
            <a:r>
              <a:rPr lang="en-US" altLang="zh-CN" sz="2800" b="1" dirty="0">
                <a:solidFill>
                  <a:srgbClr val="C00000"/>
                </a:solidFill>
                <a:ea typeface="宋体" pitchFamily="2" charset="-122"/>
              </a:rPr>
              <a:t>(Query)</a:t>
            </a:r>
            <a:r>
              <a:rPr lang="zh-CN" altLang="en-US" sz="2800" dirty="0">
                <a:ea typeface="宋体" pitchFamily="2" charset="-122"/>
              </a:rPr>
              <a:t>到一系列</a:t>
            </a:r>
            <a:r>
              <a:rPr lang="zh-CN" altLang="en-US" sz="2800" b="1" dirty="0">
                <a:solidFill>
                  <a:srgbClr val="C00000"/>
                </a:solidFill>
                <a:ea typeface="宋体" pitchFamily="2" charset="-122"/>
              </a:rPr>
              <a:t>键</a:t>
            </a:r>
            <a:r>
              <a:rPr lang="en-US" altLang="zh-CN" sz="2800" b="1" dirty="0">
                <a:solidFill>
                  <a:srgbClr val="C00000"/>
                </a:solidFill>
                <a:ea typeface="宋体" pitchFamily="2" charset="-122"/>
              </a:rPr>
              <a:t>(Key)-</a:t>
            </a:r>
            <a:r>
              <a:rPr lang="zh-CN" altLang="en-US" sz="2800" b="1" dirty="0">
                <a:solidFill>
                  <a:srgbClr val="C00000"/>
                </a:solidFill>
                <a:ea typeface="宋体" pitchFamily="2" charset="-122"/>
              </a:rPr>
              <a:t>值</a:t>
            </a:r>
            <a:r>
              <a:rPr lang="en-US" altLang="zh-CN" sz="2800" b="1" dirty="0">
                <a:solidFill>
                  <a:srgbClr val="C00000"/>
                </a:solidFill>
                <a:ea typeface="宋体" pitchFamily="2" charset="-122"/>
              </a:rPr>
              <a:t>(Value)</a:t>
            </a:r>
            <a:r>
              <a:rPr lang="zh-CN" altLang="en-US" sz="2800" dirty="0">
                <a:ea typeface="宋体" pitchFamily="2" charset="-122"/>
              </a:rPr>
              <a:t>对的映射。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2285992"/>
            <a:ext cx="7885113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5720" y="5643578"/>
          <a:ext cx="857256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4" imgW="3835080" imgH="431640" progId="Equation.DSMT4">
                  <p:embed/>
                </p:oleObj>
              </mc:Choice>
              <mc:Fallback>
                <p:oleObj name="Equation" r:id="rId4" imgW="38350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643578"/>
                        <a:ext cx="857256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wcx_xmu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cx_xmu</Template>
  <TotalTime>11371</TotalTime>
  <Words>679</Words>
  <Application>Microsoft Office PowerPoint</Application>
  <PresentationFormat>全屏显示(4:3)</PresentationFormat>
  <Paragraphs>63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3" baseType="lpstr">
      <vt:lpstr>Arial Unicode MS</vt:lpstr>
      <vt:lpstr>楷体</vt:lpstr>
      <vt:lpstr>Arial</vt:lpstr>
      <vt:lpstr>Calibri</vt:lpstr>
      <vt:lpstr>Times New Roman</vt:lpstr>
      <vt:lpstr>wcx_xmu</vt:lpstr>
      <vt:lpstr>Equation</vt:lpstr>
      <vt:lpstr>注意力机制 Attention Mechanism</vt:lpstr>
      <vt:lpstr>内容</vt:lpstr>
      <vt:lpstr>注意力机制</vt:lpstr>
      <vt:lpstr>人类视觉的注意力机制</vt:lpstr>
      <vt:lpstr>机器翻译中的注意力机制</vt:lpstr>
      <vt:lpstr>机器翻译中的注意力机制</vt:lpstr>
      <vt:lpstr>机器翻译中的注意力机制</vt:lpstr>
      <vt:lpstr>机器翻译中的注意力机制</vt:lpstr>
      <vt:lpstr>注意力机制的一般形式</vt:lpstr>
      <vt:lpstr>NLP中的Attention</vt:lpstr>
      <vt:lpstr>NLP中的Attention</vt:lpstr>
      <vt:lpstr>基于注意力机制的句子表示</vt:lpstr>
      <vt:lpstr>基于注意力机制的文档表示</vt:lpstr>
      <vt:lpstr>Attention在NLP中的应用</vt:lpstr>
      <vt:lpstr>Attention在NLP中的应用</vt:lpstr>
      <vt:lpstr>自注意力机制 Self-Attention</vt:lpstr>
      <vt:lpstr>NLP 中的自注意力机制 </vt:lpstr>
      <vt:lpstr>基于自注意力机制的句子表示 </vt:lpstr>
      <vt:lpstr>自注意力机制的应用：依存句法分析</vt:lpstr>
      <vt:lpstr>自注意力机制的应用：语义角色标注</vt:lpstr>
      <vt:lpstr>多头注意力机制 Multi-head Attention</vt:lpstr>
      <vt:lpstr>双向注意力机制</vt:lpstr>
      <vt:lpstr>双向注意力机制的应用</vt:lpstr>
      <vt:lpstr>双向注意力机制的应用</vt:lpstr>
      <vt:lpstr>Attention的优缺点</vt:lpstr>
      <vt:lpstr>Pap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bedding</dc:title>
  <dc:creator>cx wu</dc:creator>
  <cp:lastModifiedBy>cx wu</cp:lastModifiedBy>
  <cp:revision>1820</cp:revision>
  <dcterms:created xsi:type="dcterms:W3CDTF">2015-10-14T03:01:33Z</dcterms:created>
  <dcterms:modified xsi:type="dcterms:W3CDTF">2022-04-12T09:50:29Z</dcterms:modified>
</cp:coreProperties>
</file>